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EAF" w:rsidRPr="00F97D69" w:rsidRDefault="00C66EAF" w:rsidP="00D61130">
      <w:pPr>
        <w:rPr>
          <w:b/>
          <w:sz w:val="28"/>
          <w:szCs w:val="24"/>
        </w:rPr>
      </w:pPr>
      <w:r w:rsidRPr="00F97D69">
        <w:rPr>
          <w:b/>
          <w:sz w:val="28"/>
          <w:szCs w:val="24"/>
        </w:rPr>
        <w:t xml:space="preserve">Y12 AS </w:t>
      </w:r>
      <w:r w:rsidR="00A411CC">
        <w:rPr>
          <w:b/>
          <w:sz w:val="28"/>
          <w:szCs w:val="24"/>
        </w:rPr>
        <w:t>Mathematics</w:t>
      </w:r>
    </w:p>
    <w:p w:rsidR="00C66EAF" w:rsidRPr="006B4FC2" w:rsidRDefault="00F739FB" w:rsidP="00D61130">
      <w:pPr>
        <w:rPr>
          <w:b/>
          <w:sz w:val="28"/>
          <w:szCs w:val="28"/>
        </w:rPr>
      </w:pPr>
      <w:r>
        <w:rPr>
          <w:b/>
          <w:sz w:val="28"/>
          <w:szCs w:val="28"/>
        </w:rPr>
        <w:t>11</w:t>
      </w:r>
      <w:r w:rsidR="00212722">
        <w:rPr>
          <w:b/>
          <w:sz w:val="28"/>
          <w:szCs w:val="28"/>
        </w:rPr>
        <w:t xml:space="preserve"> Integration</w:t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A411CC">
        <w:rPr>
          <w:b/>
          <w:sz w:val="28"/>
          <w:szCs w:val="28"/>
        </w:rPr>
        <w:t>1.5 weeks</w:t>
      </w:r>
    </w:p>
    <w:p w:rsidR="00C66EAF" w:rsidRPr="006B4FC2" w:rsidRDefault="00C66EAF" w:rsidP="00C66EAF">
      <w:pPr>
        <w:pStyle w:val="Heading2"/>
        <w:rPr>
          <w:rFonts w:ascii="Arial" w:hAnsi="Arial" w:cs="Arial"/>
          <w:color w:val="auto"/>
        </w:rPr>
      </w:pPr>
      <w:r w:rsidRPr="006B4FC2">
        <w:rPr>
          <w:rFonts w:ascii="Arial" w:hAnsi="Arial" w:cs="Arial"/>
          <w:color w:val="auto"/>
        </w:rPr>
        <w:t>Teaching objectives</w:t>
      </w:r>
    </w:p>
    <w:p w:rsidR="00C66EAF" w:rsidRPr="006B4FC2" w:rsidRDefault="00C66EAF" w:rsidP="00C66EAF">
      <w:pPr>
        <w:rPr>
          <w:b/>
        </w:rPr>
        <w:sectPr w:rsidR="00C66EAF" w:rsidRPr="006B4FC2" w:rsidSect="00212722">
          <w:footerReference w:type="default" r:id="rId9"/>
          <w:footerReference w:type="first" r:id="rId10"/>
          <w:pgSz w:w="16838" w:h="11906" w:orient="landscape" w:code="9"/>
          <w:pgMar w:top="709" w:right="851" w:bottom="851" w:left="851" w:header="709" w:footer="397" w:gutter="0"/>
          <w:cols w:space="708"/>
          <w:docGrid w:linePitch="360"/>
        </w:sectPr>
      </w:pPr>
    </w:p>
    <w:p w:rsidR="00C66EAF" w:rsidRPr="006B4FC2" w:rsidRDefault="00C66EAF" w:rsidP="00C66EAF">
      <w:proofErr w:type="spellStart"/>
      <w:proofErr w:type="gramStart"/>
      <w:r w:rsidRPr="006B4FC2">
        <w:rPr>
          <w:b/>
        </w:rPr>
        <w:lastRenderedPageBreak/>
        <w:t>a</w:t>
      </w:r>
      <w:proofErr w:type="spellEnd"/>
      <w:proofErr w:type="gramEnd"/>
      <w:r w:rsidRPr="006B4FC2">
        <w:rPr>
          <w:b/>
        </w:rPr>
        <w:tab/>
      </w:r>
      <w:r w:rsidRPr="006B4FC2">
        <w:t xml:space="preserve">To review knowledge of </w:t>
      </w:r>
      <w:r w:rsidR="00212722">
        <w:t>differentiation</w:t>
      </w:r>
    </w:p>
    <w:p w:rsidR="00533337" w:rsidRDefault="00C66EAF" w:rsidP="00C66EAF">
      <w:pPr>
        <w:ind w:left="720" w:hanging="720"/>
      </w:pPr>
      <w:proofErr w:type="gramStart"/>
      <w:r w:rsidRPr="006B4FC2">
        <w:rPr>
          <w:b/>
        </w:rPr>
        <w:t>b</w:t>
      </w:r>
      <w:proofErr w:type="gramEnd"/>
      <w:r w:rsidRPr="006B4FC2">
        <w:rPr>
          <w:b/>
        </w:rPr>
        <w:tab/>
      </w:r>
      <w:r w:rsidR="00533337">
        <w:t>To ensure students make use of the connections between differentiation and integration</w:t>
      </w:r>
    </w:p>
    <w:p w:rsidR="00C66EAF" w:rsidRDefault="00C66EAF" w:rsidP="009427DD">
      <w:pPr>
        <w:ind w:left="720" w:hanging="720"/>
      </w:pPr>
      <w:proofErr w:type="gramStart"/>
      <w:r w:rsidRPr="006B4FC2">
        <w:rPr>
          <w:b/>
        </w:rPr>
        <w:t>c</w:t>
      </w:r>
      <w:proofErr w:type="gramEnd"/>
      <w:r w:rsidRPr="006B4FC2">
        <w:rPr>
          <w:b/>
        </w:rPr>
        <w:tab/>
      </w:r>
      <w:r w:rsidR="00033DB7" w:rsidRPr="006B4FC2">
        <w:t xml:space="preserve">To </w:t>
      </w:r>
      <w:r w:rsidR="00533337">
        <w:t>know and use the Fundamental Theorem of Calculus to calculate indefinite integrals</w:t>
      </w:r>
    </w:p>
    <w:p w:rsidR="00F97D69" w:rsidRDefault="00F97D69" w:rsidP="009427DD">
      <w:pPr>
        <w:ind w:left="720" w:hanging="720"/>
      </w:pPr>
    </w:p>
    <w:p w:rsidR="00F97D69" w:rsidRPr="006B4FC2" w:rsidRDefault="00F97D69" w:rsidP="009427DD">
      <w:pPr>
        <w:ind w:left="720" w:hanging="720"/>
      </w:pPr>
    </w:p>
    <w:p w:rsidR="00AC6F3A" w:rsidRDefault="00033DB7" w:rsidP="00533337">
      <w:pPr>
        <w:ind w:left="720" w:hanging="720"/>
        <w:rPr>
          <w:bCs/>
        </w:rPr>
      </w:pPr>
      <w:proofErr w:type="gramStart"/>
      <w:r w:rsidRPr="006B4FC2">
        <w:rPr>
          <w:b/>
        </w:rPr>
        <w:lastRenderedPageBreak/>
        <w:t>d</w:t>
      </w:r>
      <w:proofErr w:type="gramEnd"/>
      <w:r w:rsidRPr="006B4FC2">
        <w:rPr>
          <w:b/>
        </w:rPr>
        <w:tab/>
      </w:r>
      <w:r w:rsidR="009427DD" w:rsidRPr="009427DD">
        <w:rPr>
          <w:bCs/>
        </w:rPr>
        <w:t xml:space="preserve">To gain fluency </w:t>
      </w:r>
      <w:r w:rsidR="00533337">
        <w:rPr>
          <w:bCs/>
        </w:rPr>
        <w:t>skills in calculating definite integrals to work out the area under a  curve</w:t>
      </w:r>
    </w:p>
    <w:p w:rsidR="00533337" w:rsidRDefault="00533337" w:rsidP="00533337">
      <w:pPr>
        <w:ind w:left="720" w:hanging="720"/>
        <w:rPr>
          <w:bCs/>
        </w:rPr>
      </w:pPr>
    </w:p>
    <w:p w:rsidR="00533337" w:rsidRDefault="0085434D" w:rsidP="00533337">
      <w:pPr>
        <w:ind w:left="720" w:hanging="720"/>
        <w:rPr>
          <w:bCs/>
        </w:rPr>
      </w:pPr>
      <w:r>
        <w:rPr>
          <w:bCs/>
        </w:rPr>
        <w:t>(Include where possible: proof, modelling, problem solving &amp; using calculators)</w:t>
      </w:r>
    </w:p>
    <w:p w:rsidR="00533337" w:rsidRDefault="00533337" w:rsidP="00533337">
      <w:pPr>
        <w:ind w:left="720" w:hanging="720"/>
        <w:rPr>
          <w:bCs/>
        </w:rPr>
      </w:pPr>
    </w:p>
    <w:p w:rsidR="00533337" w:rsidRPr="00533337" w:rsidRDefault="00533337" w:rsidP="00533337">
      <w:pPr>
        <w:ind w:left="720" w:hanging="720"/>
        <w:rPr>
          <w:bCs/>
        </w:rPr>
        <w:sectPr w:rsidR="00533337" w:rsidRPr="00533337" w:rsidSect="00C66EAF">
          <w:type w:val="continuous"/>
          <w:pgSz w:w="16838" w:h="11906" w:orient="landscape" w:code="9"/>
          <w:pgMar w:top="851" w:right="851" w:bottom="851" w:left="851" w:header="709" w:footer="397" w:gutter="0"/>
          <w:cols w:num="2" w:space="708"/>
          <w:docGrid w:linePitch="360"/>
        </w:sectPr>
      </w:pPr>
    </w:p>
    <w:p w:rsidR="00631313" w:rsidRPr="00631313" w:rsidRDefault="00631313" w:rsidP="00C66EAF">
      <w:pPr>
        <w:pStyle w:val="Header"/>
        <w:rPr>
          <w:b/>
          <w:bCs/>
        </w:rPr>
      </w:pPr>
      <w:r w:rsidRPr="00631313">
        <w:rPr>
          <w:b/>
          <w:bCs/>
        </w:rPr>
        <w:lastRenderedPageBreak/>
        <w:t>Resources for advance preparation:</w:t>
      </w:r>
    </w:p>
    <w:p w:rsidR="00631313" w:rsidRDefault="00631313" w:rsidP="00C66EAF">
      <w:pPr>
        <w:pStyle w:val="Header"/>
        <w:rPr>
          <w:b/>
          <w:bCs/>
          <w:color w:val="0070C0"/>
        </w:rPr>
        <w:sectPr w:rsidR="00631313" w:rsidSect="00C66EAF">
          <w:type w:val="continuous"/>
          <w:pgSz w:w="16838" w:h="11906" w:orient="landscape" w:code="9"/>
          <w:pgMar w:top="851" w:right="851" w:bottom="851" w:left="851" w:header="709" w:footer="397" w:gutter="0"/>
          <w:cols w:space="708"/>
          <w:docGrid w:linePitch="360"/>
        </w:sectPr>
      </w:pPr>
      <w:bookmarkStart w:id="0" w:name="_GoBack"/>
      <w:bookmarkEnd w:id="0"/>
    </w:p>
    <w:p w:rsidR="00631313" w:rsidRDefault="00015F1C" w:rsidP="007340EC">
      <w:pPr>
        <w:rPr>
          <w:bCs/>
        </w:rPr>
      </w:pPr>
      <w:hyperlink r:id="rId11" w:history="1">
        <w:r w:rsidR="007340EC" w:rsidRPr="007340EC">
          <w:rPr>
            <w:rStyle w:val="Hyperlink"/>
            <w:b/>
            <w:color w:val="00B050"/>
          </w:rPr>
          <w:t>UM: Gradient Match</w:t>
        </w:r>
      </w:hyperlink>
      <w:r w:rsidR="00631313" w:rsidRPr="00631313">
        <w:rPr>
          <w:bCs/>
          <w:color w:val="00B050"/>
        </w:rPr>
        <w:t xml:space="preserve"> </w:t>
      </w:r>
      <w:r w:rsidR="00631313" w:rsidRPr="00631313">
        <w:rPr>
          <w:bCs/>
        </w:rPr>
        <w:t>– card sort (students can cut up)</w:t>
      </w:r>
    </w:p>
    <w:p w:rsidR="00DA268E" w:rsidRDefault="00015F1C" w:rsidP="007340EC">
      <w:hyperlink r:id="rId12" w:history="1">
        <w:r w:rsidR="00DA268E" w:rsidRPr="00666616">
          <w:rPr>
            <w:rStyle w:val="Hyperlink"/>
            <w:b/>
            <w:color w:val="7030A0"/>
          </w:rPr>
          <w:t>TES worksheet</w:t>
        </w:r>
      </w:hyperlink>
      <w:r w:rsidR="00DA268E" w:rsidRPr="00666616">
        <w:rPr>
          <w:b/>
          <w:color w:val="7030A0"/>
        </w:rPr>
        <w:t xml:space="preserve"> </w:t>
      </w:r>
      <w:r w:rsidR="00DA268E">
        <w:t>– examples of f(x) &amp; f(x) project or use mini white boards</w:t>
      </w:r>
    </w:p>
    <w:p w:rsidR="00DF6EFC" w:rsidRDefault="00015F1C" w:rsidP="007340EC">
      <w:hyperlink r:id="rId13" w:history="1">
        <w:r w:rsidR="00DF6EFC" w:rsidRPr="00666616">
          <w:rPr>
            <w:rStyle w:val="Hyperlink"/>
            <w:b/>
          </w:rPr>
          <w:t>MEI: Calculus card match</w:t>
        </w:r>
      </w:hyperlink>
      <w:r w:rsidR="00DF6EFC">
        <w:t xml:space="preserve"> - Using index and surd form in differentiation and integration.</w:t>
      </w:r>
    </w:p>
    <w:p w:rsidR="008570D0" w:rsidRPr="008570D0" w:rsidRDefault="008570D0" w:rsidP="008570D0">
      <w:pPr>
        <w:rPr>
          <w:rStyle w:val="Hyperlink"/>
          <w:b/>
          <w:color w:val="FF0000"/>
          <w:sz w:val="24"/>
          <w:szCs w:val="24"/>
        </w:rPr>
      </w:pPr>
      <w:r w:rsidRPr="008570D0">
        <w:rPr>
          <w:b/>
          <w:color w:val="FF0000"/>
          <w:sz w:val="24"/>
          <w:szCs w:val="24"/>
          <w:u w:val="single"/>
        </w:rPr>
        <w:t xml:space="preserve">KM: </w:t>
      </w:r>
      <w:r w:rsidRPr="008570D0">
        <w:rPr>
          <w:b/>
          <w:color w:val="FF0000"/>
          <w:sz w:val="24"/>
          <w:szCs w:val="24"/>
          <w:u w:val="single"/>
        </w:rPr>
        <w:fldChar w:fldCharType="begin"/>
      </w:r>
      <w:r w:rsidRPr="008570D0">
        <w:rPr>
          <w:b/>
          <w:color w:val="FF0000"/>
          <w:sz w:val="24"/>
          <w:szCs w:val="24"/>
          <w:u w:val="single"/>
        </w:rPr>
        <w:instrText>HYPERLINK "http://www.kangaroomaths.com/free_resources/ks5/resources/session3/plenary/integrationtruesometimesnever.ppt"</w:instrText>
      </w:r>
      <w:r w:rsidRPr="008570D0">
        <w:rPr>
          <w:b/>
          <w:color w:val="FF0000"/>
          <w:sz w:val="24"/>
          <w:szCs w:val="24"/>
          <w:u w:val="single"/>
        </w:rPr>
        <w:fldChar w:fldCharType="separate"/>
      </w:r>
      <w:r w:rsidRPr="008570D0">
        <w:rPr>
          <w:rStyle w:val="Hyperlink"/>
          <w:b/>
          <w:color w:val="FF0000"/>
          <w:sz w:val="24"/>
          <w:szCs w:val="24"/>
        </w:rPr>
        <w:t>True, Never, Sometimes;</w:t>
      </w:r>
    </w:p>
    <w:p w:rsidR="003D7DFE" w:rsidRDefault="008570D0" w:rsidP="008570D0">
      <w:r w:rsidRPr="008570D0">
        <w:rPr>
          <w:b/>
          <w:color w:val="FF0000"/>
          <w:sz w:val="24"/>
          <w:szCs w:val="24"/>
          <w:u w:val="single"/>
        </w:rPr>
        <w:fldChar w:fldCharType="end"/>
      </w:r>
      <w:hyperlink r:id="rId14" w:history="1">
        <w:r w:rsidR="003D7DFE" w:rsidRPr="003D7DFE">
          <w:rPr>
            <w:rStyle w:val="Hyperlink"/>
            <w:b/>
            <w:color w:val="00B050"/>
          </w:rPr>
          <w:t>UM: Integral Chasing</w:t>
        </w:r>
      </w:hyperlink>
      <w:r w:rsidR="003D7DFE">
        <w:rPr>
          <w:b/>
          <w:color w:val="00B050"/>
        </w:rPr>
        <w:t xml:space="preserve"> – </w:t>
      </w:r>
      <w:r w:rsidR="003D7DFE" w:rsidRPr="003D7DFE">
        <w:t>proje</w:t>
      </w:r>
      <w:r w:rsidR="003D7DFE">
        <w:t>ct on the board</w:t>
      </w:r>
    </w:p>
    <w:p w:rsidR="00F97D69" w:rsidRDefault="00F97D69" w:rsidP="008570D0"/>
    <w:p w:rsidR="0085434D" w:rsidRPr="00356177" w:rsidRDefault="00015F1C" w:rsidP="00C66EAF">
      <w:pPr>
        <w:pStyle w:val="Header"/>
      </w:pPr>
      <w:hyperlink r:id="rId15" w:history="1">
        <w:r w:rsidR="00356177" w:rsidRPr="00666616">
          <w:rPr>
            <w:rStyle w:val="Hyperlink"/>
            <w:b/>
          </w:rPr>
          <w:t>MEI Integrating technology</w:t>
        </w:r>
      </w:hyperlink>
      <w:r w:rsidR="00356177">
        <w:rPr>
          <w:rStyle w:val="Hyperlink"/>
          <w:u w:val="none"/>
        </w:rPr>
        <w:t xml:space="preserve"> </w:t>
      </w:r>
      <w:r w:rsidR="00356177">
        <w:rPr>
          <w:rStyle w:val="Hyperlink"/>
          <w:color w:val="auto"/>
          <w:u w:val="none"/>
        </w:rPr>
        <w:t xml:space="preserve">- MEI </w:t>
      </w:r>
      <w:proofErr w:type="spellStart"/>
      <w:r w:rsidR="00356177">
        <w:rPr>
          <w:rStyle w:val="Hyperlink"/>
          <w:color w:val="auto"/>
          <w:u w:val="none"/>
        </w:rPr>
        <w:t>casio</w:t>
      </w:r>
      <w:proofErr w:type="spellEnd"/>
      <w:r w:rsidR="00356177">
        <w:rPr>
          <w:rStyle w:val="Hyperlink"/>
          <w:color w:val="auto"/>
          <w:u w:val="none"/>
        </w:rPr>
        <w:t xml:space="preserve"> worksheet for pupils to work through – could project instead of print</w:t>
      </w:r>
    </w:p>
    <w:p w:rsidR="008570D0" w:rsidRPr="00356177" w:rsidRDefault="008570D0" w:rsidP="008570D0">
      <w:pPr>
        <w:rPr>
          <w:rStyle w:val="Hyperlink"/>
          <w:color w:val="auto"/>
          <w:u w:val="none"/>
        </w:rPr>
      </w:pPr>
      <w:r w:rsidRPr="008570D0">
        <w:rPr>
          <w:b/>
          <w:color w:val="00B050"/>
          <w:u w:val="single"/>
        </w:rPr>
        <w:t xml:space="preserve">UM: </w:t>
      </w:r>
      <w:hyperlink r:id="rId16" w:tgtFrame="_parent" w:history="1">
        <w:r w:rsidRPr="008570D0">
          <w:rPr>
            <w:rStyle w:val="Hyperlink"/>
            <w:b/>
            <w:color w:val="00B050"/>
          </w:rPr>
          <w:t>What else do you know?</w:t>
        </w:r>
      </w:hyperlink>
      <w:r w:rsidR="00356177">
        <w:rPr>
          <w:rStyle w:val="Hyperlink"/>
          <w:color w:val="auto"/>
          <w:u w:val="none"/>
        </w:rPr>
        <w:t xml:space="preserve"> – </w:t>
      </w:r>
      <w:proofErr w:type="gramStart"/>
      <w:r w:rsidR="00356177">
        <w:rPr>
          <w:rStyle w:val="Hyperlink"/>
          <w:color w:val="auto"/>
          <w:u w:val="none"/>
        </w:rPr>
        <w:t>project</w:t>
      </w:r>
      <w:proofErr w:type="gramEnd"/>
      <w:r w:rsidR="00356177">
        <w:rPr>
          <w:rStyle w:val="Hyperlink"/>
          <w:color w:val="auto"/>
          <w:u w:val="none"/>
        </w:rPr>
        <w:t xml:space="preserve"> on the board </w:t>
      </w:r>
    </w:p>
    <w:p w:rsidR="008570D0" w:rsidRPr="00356177" w:rsidRDefault="008570D0" w:rsidP="008570D0">
      <w:r w:rsidRPr="008570D0">
        <w:rPr>
          <w:b/>
          <w:color w:val="00B050"/>
          <w:u w:val="single"/>
        </w:rPr>
        <w:t xml:space="preserve">UM: </w:t>
      </w:r>
      <w:hyperlink r:id="rId17" w:tgtFrame="_parent" w:history="1">
        <w:r w:rsidRPr="008570D0">
          <w:rPr>
            <w:rStyle w:val="Hyperlink"/>
            <w:b/>
            <w:color w:val="00B050"/>
          </w:rPr>
          <w:t>Problem areas</w:t>
        </w:r>
      </w:hyperlink>
      <w:r w:rsidR="00356177">
        <w:rPr>
          <w:rStyle w:val="Hyperlink"/>
          <w:color w:val="auto"/>
          <w:u w:val="none"/>
        </w:rPr>
        <w:t xml:space="preserve"> – project on the board</w:t>
      </w:r>
    </w:p>
    <w:p w:rsidR="00834539" w:rsidRDefault="00015F1C" w:rsidP="00834539">
      <w:hyperlink r:id="rId18" w:history="1">
        <w:r w:rsidR="00834539" w:rsidRPr="00834539">
          <w:rPr>
            <w:rStyle w:val="Hyperlink"/>
            <w:b/>
            <w:color w:val="00B050"/>
          </w:rPr>
          <w:t>UM: Additional integrals</w:t>
        </w:r>
      </w:hyperlink>
      <w:r w:rsidR="00834539" w:rsidRPr="00834539">
        <w:t xml:space="preserve"> </w:t>
      </w:r>
      <w:r w:rsidR="00834539">
        <w:t>–</w:t>
      </w:r>
      <w:r w:rsidR="00834539" w:rsidRPr="00834539">
        <w:t xml:space="preserve"> </w:t>
      </w:r>
      <w:r w:rsidR="00834539">
        <w:t>to project on the board</w:t>
      </w:r>
    </w:p>
    <w:p w:rsidR="00666616" w:rsidRDefault="00666616" w:rsidP="00834539"/>
    <w:p w:rsidR="00F97D69" w:rsidRDefault="00F97D69" w:rsidP="00834539"/>
    <w:p w:rsidR="00666616" w:rsidRPr="00834539" w:rsidRDefault="00666616" w:rsidP="00834539">
      <w:pPr>
        <w:rPr>
          <w:b/>
        </w:rPr>
      </w:pPr>
    </w:p>
    <w:p w:rsidR="00631313" w:rsidRDefault="00631313" w:rsidP="007340EC">
      <w:pPr>
        <w:rPr>
          <w:b/>
          <w:sz w:val="28"/>
        </w:rPr>
        <w:sectPr w:rsidR="00631313" w:rsidSect="00513F8C">
          <w:type w:val="continuous"/>
          <w:pgSz w:w="16838" w:h="11906" w:orient="landscape" w:code="9"/>
          <w:pgMar w:top="851" w:right="851" w:bottom="568" w:left="851" w:header="709" w:footer="397" w:gutter="0"/>
          <w:cols w:num="2" w:space="708"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696"/>
        <w:gridCol w:w="2835"/>
        <w:gridCol w:w="4111"/>
        <w:gridCol w:w="2835"/>
        <w:gridCol w:w="3624"/>
      </w:tblGrid>
      <w:tr w:rsidR="009537B6" w:rsidRPr="006B4FC2" w:rsidTr="00513F8C">
        <w:trPr>
          <w:trHeight w:val="850"/>
        </w:trPr>
        <w:tc>
          <w:tcPr>
            <w:tcW w:w="1696" w:type="dxa"/>
          </w:tcPr>
          <w:p w:rsidR="009537B6" w:rsidRPr="009537B6" w:rsidRDefault="009537B6" w:rsidP="0085434D">
            <w:pPr>
              <w:jc w:val="center"/>
              <w:rPr>
                <w:b/>
                <w:sz w:val="28"/>
              </w:rPr>
            </w:pPr>
          </w:p>
        </w:tc>
        <w:tc>
          <w:tcPr>
            <w:tcW w:w="2835" w:type="dxa"/>
          </w:tcPr>
          <w:p w:rsidR="009537B6" w:rsidRPr="006B4FC2" w:rsidRDefault="009537B6" w:rsidP="0085434D">
            <w:pPr>
              <w:jc w:val="center"/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Starter</w:t>
            </w:r>
          </w:p>
        </w:tc>
        <w:tc>
          <w:tcPr>
            <w:tcW w:w="4111" w:type="dxa"/>
          </w:tcPr>
          <w:p w:rsidR="009537B6" w:rsidRPr="006B4FC2" w:rsidRDefault="009537B6" w:rsidP="0085434D">
            <w:pPr>
              <w:jc w:val="center"/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Main teaching</w:t>
            </w:r>
          </w:p>
          <w:p w:rsidR="009537B6" w:rsidRPr="006B4FC2" w:rsidRDefault="009537B6" w:rsidP="0085434D">
            <w:pPr>
              <w:jc w:val="center"/>
            </w:pPr>
            <w:r w:rsidRPr="006B4FC2">
              <w:t>Including key questions, key teaching points, models and resources</w:t>
            </w:r>
          </w:p>
        </w:tc>
        <w:tc>
          <w:tcPr>
            <w:tcW w:w="2835" w:type="dxa"/>
          </w:tcPr>
          <w:p w:rsidR="009537B6" w:rsidRPr="006B4FC2" w:rsidRDefault="009537B6" w:rsidP="0085434D">
            <w:pPr>
              <w:jc w:val="center"/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Notes</w:t>
            </w:r>
          </w:p>
          <w:p w:rsidR="009537B6" w:rsidRPr="006B4FC2" w:rsidRDefault="009537B6" w:rsidP="0085434D">
            <w:pPr>
              <w:jc w:val="center"/>
            </w:pPr>
            <w:r w:rsidRPr="006B4FC2">
              <w:t>Including Support and Extension</w:t>
            </w:r>
          </w:p>
        </w:tc>
        <w:tc>
          <w:tcPr>
            <w:tcW w:w="3624" w:type="dxa"/>
          </w:tcPr>
          <w:p w:rsidR="009537B6" w:rsidRPr="006B4FC2" w:rsidRDefault="009537B6" w:rsidP="0085434D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Consolidation/Plenary</w:t>
            </w:r>
          </w:p>
          <w:p w:rsidR="009537B6" w:rsidRPr="006B4FC2" w:rsidRDefault="009537B6" w:rsidP="0085434D">
            <w:pPr>
              <w:jc w:val="center"/>
            </w:pPr>
            <w:r w:rsidRPr="006B4FC2">
              <w:t>Including key questions and homework</w:t>
            </w:r>
          </w:p>
        </w:tc>
      </w:tr>
      <w:tr w:rsidR="009537B6" w:rsidRPr="006B4FC2" w:rsidTr="00B360A6">
        <w:trPr>
          <w:trHeight w:val="2268"/>
        </w:trPr>
        <w:tc>
          <w:tcPr>
            <w:tcW w:w="1696" w:type="dxa"/>
          </w:tcPr>
          <w:p w:rsidR="009537B6" w:rsidRDefault="00F97D69" w:rsidP="007340EC">
            <w:pPr>
              <w:rPr>
                <w:b/>
              </w:rPr>
            </w:pPr>
            <w:r>
              <w:rPr>
                <w:b/>
              </w:rPr>
              <w:t xml:space="preserve">Lesson </w:t>
            </w:r>
            <w:r w:rsidR="009537B6" w:rsidRPr="009537B6">
              <w:rPr>
                <w:b/>
              </w:rPr>
              <w:t>1</w:t>
            </w:r>
          </w:p>
          <w:p w:rsidR="00B360A6" w:rsidRPr="00B360A6" w:rsidRDefault="00B360A6" w:rsidP="007340EC">
            <w:r w:rsidRPr="00B360A6">
              <w:t>Introduction</w:t>
            </w:r>
            <w:r>
              <w:t xml:space="preserve"> to integration as reverse of differentiation</w:t>
            </w:r>
          </w:p>
        </w:tc>
        <w:tc>
          <w:tcPr>
            <w:tcW w:w="2835" w:type="dxa"/>
          </w:tcPr>
          <w:p w:rsidR="007340EC" w:rsidRDefault="00015F1C" w:rsidP="007340EC">
            <w:hyperlink r:id="rId19" w:history="1">
              <w:r w:rsidR="007340EC" w:rsidRPr="007340EC">
                <w:rPr>
                  <w:rStyle w:val="Hyperlink"/>
                  <w:b/>
                  <w:color w:val="00B050"/>
                </w:rPr>
                <w:t>UM: Gradient Match</w:t>
              </w:r>
            </w:hyperlink>
            <w:r w:rsidR="0085434D">
              <w:rPr>
                <w:rStyle w:val="Hyperlink"/>
                <w:b/>
                <w:color w:val="00B050"/>
              </w:rPr>
              <w:t xml:space="preserve"> </w:t>
            </w:r>
            <w:r w:rsidR="0085434D" w:rsidRPr="0085434D">
              <w:rPr>
                <w:rStyle w:val="Hyperlink"/>
                <w:color w:val="auto"/>
                <w:u w:val="none"/>
              </w:rPr>
              <w:t xml:space="preserve">or </w:t>
            </w:r>
            <w:r w:rsidR="0085434D" w:rsidRPr="0085434D">
              <w:rPr>
                <w:rStyle w:val="Hyperlink"/>
                <w:color w:val="auto"/>
              </w:rPr>
              <w:t>http://engaging-math.blogspot.co.uk/2016/06/derivative-matching-cards.html</w:t>
            </w:r>
          </w:p>
          <w:p w:rsidR="007340EC" w:rsidRPr="006B4FC2" w:rsidRDefault="007340EC" w:rsidP="007340EC">
            <w:r>
              <w:t>After matching pairs students can suggest equations for each function</w:t>
            </w:r>
            <w:r w:rsidR="0085434D">
              <w:t>.</w:t>
            </w:r>
          </w:p>
        </w:tc>
        <w:tc>
          <w:tcPr>
            <w:tcW w:w="4111" w:type="dxa"/>
          </w:tcPr>
          <w:p w:rsidR="009537B6" w:rsidRDefault="007340EC" w:rsidP="007340EC">
            <w:r>
              <w:t>Students to explain their solutions.</w:t>
            </w:r>
          </w:p>
          <w:p w:rsidR="007340EC" w:rsidRDefault="007340EC" w:rsidP="007340EC">
            <w:r>
              <w:t xml:space="preserve">Select some student responses </w:t>
            </w:r>
            <w:r w:rsidR="00DA268E">
              <w:t xml:space="preserve">from this card sort </w:t>
            </w:r>
            <w:r>
              <w:t xml:space="preserve">or use </w:t>
            </w:r>
            <w:hyperlink r:id="rId20" w:history="1">
              <w:r w:rsidRPr="00513F8C">
                <w:rPr>
                  <w:rStyle w:val="Hyperlink"/>
                  <w:b/>
                  <w:color w:val="7030A0"/>
                </w:rPr>
                <w:t>TES worksheet</w:t>
              </w:r>
            </w:hyperlink>
            <w:r w:rsidR="00DA268E">
              <w:t xml:space="preserve"> to discuss with students the degree of the function and its gradient function.</w:t>
            </w:r>
          </w:p>
          <w:p w:rsidR="007340EC" w:rsidRDefault="00DA268E" w:rsidP="00DA268E">
            <w:pPr>
              <w:rPr>
                <w:rFonts w:eastAsiaTheme="minorEastAsia"/>
                <w:szCs w:val="24"/>
              </w:rPr>
            </w:pPr>
            <w:r>
              <w:t xml:space="preserve">Pose questions such as:   </w:t>
            </w:r>
            <w:r w:rsidRPr="00DA268E">
              <w:rPr>
                <w:szCs w:val="24"/>
              </w:rPr>
              <w:t xml:space="preserve">If f’(x) = </w:t>
            </w:r>
            <m:oMath>
              <m:r>
                <w:rPr>
                  <w:rFonts w:ascii="Cambria Math" w:hAnsi="Cambria Math"/>
                  <w:szCs w:val="24"/>
                </w:rPr>
                <m:t>a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Cs w:val="24"/>
                    </w:rPr>
                    <m:t>n</m:t>
                  </m:r>
                </m:sup>
              </m:sSup>
            </m:oMath>
            <w:r w:rsidRPr="00DA268E">
              <w:rPr>
                <w:rFonts w:eastAsiaTheme="minorEastAsia"/>
                <w:szCs w:val="24"/>
              </w:rPr>
              <w:t xml:space="preserve">  then what would f(x) equal?</w:t>
            </w:r>
            <w:r>
              <w:rPr>
                <w:rFonts w:eastAsiaTheme="minorEastAsia"/>
                <w:szCs w:val="24"/>
              </w:rPr>
              <w:t xml:space="preserve"> </w:t>
            </w:r>
            <w:r w:rsidRPr="00DA268E">
              <w:rPr>
                <w:szCs w:val="24"/>
              </w:rPr>
              <w:t>When we differentiate a constant term we get 0.  How could we compensate for this when integrating</w:t>
            </w:r>
            <w:r w:rsidR="00B360A6">
              <w:rPr>
                <w:rFonts w:eastAsiaTheme="minorEastAsia"/>
                <w:szCs w:val="24"/>
              </w:rPr>
              <w:t>?</w:t>
            </w:r>
          </w:p>
          <w:p w:rsidR="00F97D69" w:rsidRDefault="00F97D69" w:rsidP="00DA268E">
            <w:pPr>
              <w:rPr>
                <w:rFonts w:eastAsiaTheme="minorEastAsia"/>
                <w:szCs w:val="24"/>
              </w:rPr>
            </w:pPr>
          </w:p>
          <w:p w:rsidR="00F97D69" w:rsidRDefault="00F97D69" w:rsidP="00DA268E">
            <w:pPr>
              <w:rPr>
                <w:rFonts w:eastAsiaTheme="minorEastAsia"/>
                <w:szCs w:val="24"/>
              </w:rPr>
            </w:pPr>
          </w:p>
          <w:p w:rsidR="00F97D69" w:rsidRDefault="00F97D69" w:rsidP="00DA268E">
            <w:pPr>
              <w:rPr>
                <w:rFonts w:eastAsiaTheme="minorEastAsia"/>
                <w:szCs w:val="24"/>
              </w:rPr>
            </w:pPr>
          </w:p>
          <w:p w:rsidR="00F97D69" w:rsidRPr="00B360A6" w:rsidRDefault="00F97D69" w:rsidP="00DA268E">
            <w:pPr>
              <w:rPr>
                <w:rFonts w:eastAsiaTheme="minorEastAsia"/>
                <w:szCs w:val="24"/>
              </w:rPr>
            </w:pPr>
          </w:p>
        </w:tc>
        <w:tc>
          <w:tcPr>
            <w:tcW w:w="2835" w:type="dxa"/>
          </w:tcPr>
          <w:p w:rsidR="00DA268E" w:rsidRPr="006B4FC2" w:rsidRDefault="00DA268E" w:rsidP="00513F8C">
            <w:r>
              <w:t xml:space="preserve">Lead students through generalising the method for finding f(x) from f’(x), defining this as integration </w:t>
            </w:r>
            <w:r w:rsidR="00513F8C">
              <w:t>(F</w:t>
            </w:r>
            <w:r>
              <w:t>undamental Theorem of Calculus.</w:t>
            </w:r>
            <w:r w:rsidR="00513F8C">
              <w:t>)</w:t>
            </w:r>
          </w:p>
        </w:tc>
        <w:tc>
          <w:tcPr>
            <w:tcW w:w="3624" w:type="dxa"/>
          </w:tcPr>
          <w:p w:rsidR="009537B6" w:rsidRPr="00080939" w:rsidRDefault="003D7DFE" w:rsidP="00513F8C">
            <w:r>
              <w:t>10-15 minutes routine practice of calculating indefin</w:t>
            </w:r>
            <w:r w:rsidR="00513F8C">
              <w:t>ite integrals (use any textbook / website / worksheet)</w:t>
            </w:r>
          </w:p>
        </w:tc>
      </w:tr>
      <w:tr w:rsidR="00F97D69" w:rsidRPr="006B4FC2" w:rsidTr="007500CC">
        <w:trPr>
          <w:trHeight w:val="850"/>
        </w:trPr>
        <w:tc>
          <w:tcPr>
            <w:tcW w:w="1696" w:type="dxa"/>
          </w:tcPr>
          <w:p w:rsidR="00F97D69" w:rsidRPr="009537B6" w:rsidRDefault="00F97D69" w:rsidP="007500CC">
            <w:pPr>
              <w:rPr>
                <w:b/>
                <w:sz w:val="28"/>
              </w:rPr>
            </w:pPr>
          </w:p>
        </w:tc>
        <w:tc>
          <w:tcPr>
            <w:tcW w:w="2835" w:type="dxa"/>
          </w:tcPr>
          <w:p w:rsidR="00F97D69" w:rsidRPr="006B4FC2" w:rsidRDefault="00F97D69" w:rsidP="007500CC">
            <w:pPr>
              <w:jc w:val="center"/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Starter</w:t>
            </w:r>
          </w:p>
        </w:tc>
        <w:tc>
          <w:tcPr>
            <w:tcW w:w="4111" w:type="dxa"/>
          </w:tcPr>
          <w:p w:rsidR="00F97D69" w:rsidRPr="006B4FC2" w:rsidRDefault="00F97D69" w:rsidP="007500CC">
            <w:pPr>
              <w:jc w:val="center"/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Main teaching</w:t>
            </w:r>
          </w:p>
          <w:p w:rsidR="00F97D69" w:rsidRPr="006B4FC2" w:rsidRDefault="00F97D69" w:rsidP="007500CC">
            <w:pPr>
              <w:jc w:val="center"/>
            </w:pPr>
            <w:r w:rsidRPr="006B4FC2">
              <w:t>Including key questions, key teaching points, models and resources</w:t>
            </w:r>
          </w:p>
        </w:tc>
        <w:tc>
          <w:tcPr>
            <w:tcW w:w="2835" w:type="dxa"/>
          </w:tcPr>
          <w:p w:rsidR="00F97D69" w:rsidRPr="006B4FC2" w:rsidRDefault="00F97D69" w:rsidP="007500CC">
            <w:pPr>
              <w:jc w:val="center"/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Notes</w:t>
            </w:r>
          </w:p>
          <w:p w:rsidR="00F97D69" w:rsidRPr="006B4FC2" w:rsidRDefault="00F97D69" w:rsidP="007500CC">
            <w:pPr>
              <w:jc w:val="center"/>
            </w:pPr>
            <w:r w:rsidRPr="006B4FC2">
              <w:t>Including Support and Extension</w:t>
            </w:r>
          </w:p>
        </w:tc>
        <w:tc>
          <w:tcPr>
            <w:tcW w:w="3624" w:type="dxa"/>
          </w:tcPr>
          <w:p w:rsidR="00F97D69" w:rsidRPr="006B4FC2" w:rsidRDefault="00F97D69" w:rsidP="007500CC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Consolidation/Plenary</w:t>
            </w:r>
          </w:p>
          <w:p w:rsidR="00F97D69" w:rsidRPr="006B4FC2" w:rsidRDefault="00F97D69" w:rsidP="007500CC">
            <w:pPr>
              <w:jc w:val="center"/>
            </w:pPr>
            <w:r w:rsidRPr="006B4FC2">
              <w:t>Including key questions and homework</w:t>
            </w:r>
          </w:p>
        </w:tc>
      </w:tr>
      <w:tr w:rsidR="009537B6" w:rsidRPr="006B4FC2" w:rsidTr="00B360A6">
        <w:trPr>
          <w:trHeight w:val="2268"/>
        </w:trPr>
        <w:tc>
          <w:tcPr>
            <w:tcW w:w="1696" w:type="dxa"/>
          </w:tcPr>
          <w:p w:rsidR="009537B6" w:rsidRDefault="00F97D69" w:rsidP="00080939">
            <w:pPr>
              <w:rPr>
                <w:b/>
              </w:rPr>
            </w:pPr>
            <w:r>
              <w:rPr>
                <w:b/>
              </w:rPr>
              <w:t xml:space="preserve">Lesson </w:t>
            </w:r>
            <w:r w:rsidR="009537B6">
              <w:rPr>
                <w:b/>
              </w:rPr>
              <w:t>2</w:t>
            </w:r>
          </w:p>
          <w:p w:rsidR="00B360A6" w:rsidRPr="009537B6" w:rsidRDefault="00B360A6" w:rsidP="00B360A6">
            <w:pPr>
              <w:rPr>
                <w:b/>
              </w:rPr>
            </w:pPr>
            <w:r>
              <w:t>Practice and consolidation of indefinite integration</w:t>
            </w:r>
          </w:p>
        </w:tc>
        <w:tc>
          <w:tcPr>
            <w:tcW w:w="2835" w:type="dxa"/>
          </w:tcPr>
          <w:p w:rsidR="00834539" w:rsidRDefault="00B360A6" w:rsidP="00834539">
            <w:r>
              <w:rPr>
                <w:noProof/>
                <w:lang w:eastAsia="en-GB"/>
              </w:rPr>
              <w:drawing>
                <wp:inline distT="0" distB="0" distL="0" distR="0" wp14:anchorId="7A1D8719" wp14:editId="19C49BC7">
                  <wp:extent cx="1648233" cy="11430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0850" cy="11794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360A6" w:rsidRPr="006B4FC2" w:rsidRDefault="00B360A6" w:rsidP="00B360A6"/>
        </w:tc>
        <w:tc>
          <w:tcPr>
            <w:tcW w:w="4111" w:type="dxa"/>
          </w:tcPr>
          <w:p w:rsidR="00513F8C" w:rsidRDefault="00513F8C" w:rsidP="00513F8C">
            <w:pPr>
              <w:autoSpaceDE w:val="0"/>
              <w:autoSpaceDN w:val="0"/>
              <w:adjustRightInd w:val="0"/>
              <w:rPr>
                <w:lang w:val="en-US"/>
              </w:rPr>
            </w:pPr>
            <w:r>
              <w:rPr>
                <w:lang w:val="en-US"/>
              </w:rPr>
              <w:t>Questioning for statements in the starter</w:t>
            </w:r>
          </w:p>
          <w:p w:rsidR="00513F8C" w:rsidRDefault="00513F8C" w:rsidP="00513F8C">
            <w:pPr>
              <w:autoSpaceDE w:val="0"/>
              <w:autoSpaceDN w:val="0"/>
              <w:adjustRightInd w:val="0"/>
              <w:rPr>
                <w:lang w:val="en-US"/>
              </w:rPr>
            </w:pPr>
            <w:r>
              <w:rPr>
                <w:lang w:val="en-US"/>
              </w:rPr>
              <w:t>Explain why…</w:t>
            </w:r>
          </w:p>
          <w:p w:rsidR="00513F8C" w:rsidRDefault="00513F8C" w:rsidP="00513F8C">
            <w:pPr>
              <w:autoSpaceDE w:val="0"/>
              <w:autoSpaceDN w:val="0"/>
              <w:adjustRightInd w:val="0"/>
              <w:rPr>
                <w:lang w:val="en-US"/>
              </w:rPr>
            </w:pPr>
            <w:r>
              <w:rPr>
                <w:lang w:val="en-US"/>
              </w:rPr>
              <w:t>Give a reason why…</w:t>
            </w:r>
          </w:p>
          <w:p w:rsidR="00513F8C" w:rsidRDefault="00513F8C" w:rsidP="00513F8C">
            <w:pPr>
              <w:autoSpaceDE w:val="0"/>
              <w:autoSpaceDN w:val="0"/>
              <w:adjustRightInd w:val="0"/>
              <w:rPr>
                <w:lang w:val="en-US"/>
              </w:rPr>
            </w:pPr>
            <w:r>
              <w:rPr>
                <w:lang w:val="en-US"/>
              </w:rPr>
              <w:t>How can we be sure</w:t>
            </w:r>
          </w:p>
          <w:p w:rsidR="00513F8C" w:rsidRDefault="00513F8C" w:rsidP="00513F8C">
            <w:pPr>
              <w:autoSpaceDE w:val="0"/>
              <w:autoSpaceDN w:val="0"/>
              <w:adjustRightInd w:val="0"/>
              <w:rPr>
                <w:lang w:val="en-US"/>
              </w:rPr>
            </w:pPr>
            <w:proofErr w:type="gramStart"/>
            <w:r>
              <w:rPr>
                <w:lang w:val="en-US"/>
              </w:rPr>
              <w:t>that</w:t>
            </w:r>
            <w:proofErr w:type="gramEnd"/>
            <w:r>
              <w:rPr>
                <w:lang w:val="en-US"/>
              </w:rPr>
              <w:t>…</w:t>
            </w:r>
          </w:p>
          <w:p w:rsidR="00513F8C" w:rsidRDefault="00513F8C" w:rsidP="00513F8C">
            <w:r>
              <w:rPr>
                <w:lang w:val="en-US"/>
              </w:rPr>
              <w:t>Convince me that…</w:t>
            </w:r>
          </w:p>
          <w:p w:rsidR="009537B6" w:rsidRPr="006B4FC2" w:rsidRDefault="009537B6" w:rsidP="00DF6EFC">
            <w:pPr>
              <w:rPr>
                <w:b/>
              </w:rPr>
            </w:pPr>
          </w:p>
        </w:tc>
        <w:tc>
          <w:tcPr>
            <w:tcW w:w="2835" w:type="dxa"/>
          </w:tcPr>
          <w:p w:rsidR="009537B6" w:rsidRPr="00D06B39" w:rsidRDefault="00015F1C" w:rsidP="008570D0">
            <w:hyperlink r:id="rId22" w:history="1">
              <w:r w:rsidR="00513F8C" w:rsidRPr="008570D0">
                <w:rPr>
                  <w:rStyle w:val="Hyperlink"/>
                  <w:b/>
                </w:rPr>
                <w:t>MEI: Calculus card match</w:t>
              </w:r>
            </w:hyperlink>
            <w:r w:rsidR="00513F8C">
              <w:t xml:space="preserve"> </w:t>
            </w:r>
            <w:r w:rsidR="008570D0">
              <w:t xml:space="preserve">card sort using </w:t>
            </w:r>
            <w:r w:rsidR="00513F8C">
              <w:t xml:space="preserve">index and surd form in </w:t>
            </w:r>
            <w:r w:rsidR="008570D0">
              <w:t>differentiation and integration</w:t>
            </w:r>
          </w:p>
        </w:tc>
        <w:tc>
          <w:tcPr>
            <w:tcW w:w="3624" w:type="dxa"/>
          </w:tcPr>
          <w:p w:rsidR="00B360A6" w:rsidRDefault="00B360A6" w:rsidP="00B360A6">
            <w:pPr>
              <w:rPr>
                <w:sz w:val="24"/>
                <w:szCs w:val="24"/>
              </w:rPr>
            </w:pPr>
            <w:r w:rsidRPr="00B360A6">
              <w:rPr>
                <w:sz w:val="24"/>
                <w:szCs w:val="24"/>
              </w:rPr>
              <w:t xml:space="preserve">Is it ever false </w:t>
            </w:r>
            <w:proofErr w:type="gramStart"/>
            <w:r w:rsidRPr="00B360A6">
              <w:rPr>
                <w:sz w:val="24"/>
                <w:szCs w:val="24"/>
              </w:rPr>
              <w:t xml:space="preserve">that </w:t>
            </w:r>
            <w:proofErr w:type="gramEnd"/>
            <w:r w:rsidRPr="00194816">
              <w:rPr>
                <w:position w:val="-24"/>
              </w:rPr>
              <w:object w:dxaOrig="15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31.5pt" o:ole="">
                  <v:imagedata r:id="rId23" o:title=""/>
                </v:shape>
                <o:OLEObject Type="Embed" ProgID="Equation.DSMT4" ShapeID="_x0000_i1025" DrawAspect="Content" ObjectID="_1595403214" r:id="rId24"/>
              </w:object>
            </w:r>
            <w:r>
              <w:rPr>
                <w:sz w:val="24"/>
                <w:szCs w:val="24"/>
              </w:rPr>
              <w:t>?</w:t>
            </w:r>
          </w:p>
          <w:p w:rsidR="00B360A6" w:rsidRPr="00B360A6" w:rsidRDefault="00B360A6" w:rsidP="00B360A6">
            <w:pPr>
              <w:rPr>
                <w:sz w:val="24"/>
                <w:szCs w:val="24"/>
              </w:rPr>
            </w:pPr>
            <w:r w:rsidRPr="00B360A6">
              <w:rPr>
                <w:sz w:val="24"/>
                <w:szCs w:val="24"/>
              </w:rPr>
              <w:t xml:space="preserve">Is it ever false </w:t>
            </w:r>
            <w:proofErr w:type="gramStart"/>
            <w:r w:rsidRPr="00B360A6">
              <w:rPr>
                <w:sz w:val="24"/>
                <w:szCs w:val="24"/>
              </w:rPr>
              <w:t xml:space="preserve">that </w:t>
            </w:r>
            <w:proofErr w:type="gramEnd"/>
            <w:r w:rsidRPr="00194816">
              <w:rPr>
                <w:position w:val="-24"/>
              </w:rPr>
              <w:object w:dxaOrig="1140" w:dyaOrig="620">
                <v:shape id="_x0000_i1026" type="#_x0000_t75" style="width:57pt;height:31.5pt" o:ole="">
                  <v:imagedata r:id="rId25" o:title=""/>
                </v:shape>
                <o:OLEObject Type="Embed" ProgID="Equation.DSMT4" ShapeID="_x0000_i1026" DrawAspect="Content" ObjectID="_1595403215" r:id="rId26"/>
              </w:object>
            </w:r>
            <w:r w:rsidRPr="00B360A6">
              <w:rPr>
                <w:sz w:val="24"/>
                <w:szCs w:val="24"/>
              </w:rPr>
              <w:t>?</w:t>
            </w:r>
          </w:p>
          <w:p w:rsidR="009537B6" w:rsidRPr="00B360A6" w:rsidRDefault="009537B6" w:rsidP="007340EC"/>
        </w:tc>
      </w:tr>
      <w:tr w:rsidR="009537B6" w:rsidRPr="006B4FC2" w:rsidTr="00B360A6">
        <w:trPr>
          <w:trHeight w:val="2268"/>
        </w:trPr>
        <w:tc>
          <w:tcPr>
            <w:tcW w:w="1696" w:type="dxa"/>
          </w:tcPr>
          <w:p w:rsidR="009537B6" w:rsidRDefault="00F97D69" w:rsidP="007340EC">
            <w:pPr>
              <w:rPr>
                <w:b/>
              </w:rPr>
            </w:pPr>
            <w:r>
              <w:rPr>
                <w:b/>
              </w:rPr>
              <w:t xml:space="preserve">Lesson </w:t>
            </w:r>
            <w:r w:rsidR="009537B6">
              <w:rPr>
                <w:b/>
              </w:rPr>
              <w:t>3</w:t>
            </w:r>
          </w:p>
          <w:p w:rsidR="00B360A6" w:rsidRPr="009537B6" w:rsidRDefault="00B360A6" w:rsidP="00B360A6">
            <w:pPr>
              <w:rPr>
                <w:b/>
              </w:rPr>
            </w:pPr>
            <w:r>
              <w:t>Introduction to definite integration and area under a curve</w:t>
            </w:r>
          </w:p>
        </w:tc>
        <w:tc>
          <w:tcPr>
            <w:tcW w:w="2835" w:type="dxa"/>
          </w:tcPr>
          <w:p w:rsidR="008570D0" w:rsidRDefault="00671AE2" w:rsidP="007340EC">
            <w:r>
              <w:t>Introduc</w:t>
            </w:r>
            <w:r w:rsidR="008570D0">
              <w:t>e integration as finding area under the curve</w:t>
            </w:r>
          </w:p>
          <w:p w:rsidR="008570D0" w:rsidRDefault="008570D0" w:rsidP="007340EC">
            <w:r>
              <w:t>(see notes)</w:t>
            </w:r>
          </w:p>
          <w:p w:rsidR="009537B6" w:rsidRPr="006B4FC2" w:rsidRDefault="009537B6" w:rsidP="007340EC"/>
        </w:tc>
        <w:tc>
          <w:tcPr>
            <w:tcW w:w="4111" w:type="dxa"/>
          </w:tcPr>
          <w:p w:rsidR="008570D0" w:rsidRDefault="00671AE2" w:rsidP="00EF5ACA">
            <w:r>
              <w:t>Practice de</w:t>
            </w:r>
            <w:r w:rsidR="008570D0">
              <w:t>finite integration – 20-30 minutes routine practice of calculating definite integrals (use any textbook / website / worksheet)</w:t>
            </w:r>
          </w:p>
          <w:p w:rsidR="008570D0" w:rsidRDefault="008570D0" w:rsidP="00EF5ACA"/>
          <w:p w:rsidR="009537B6" w:rsidRPr="009427DD" w:rsidRDefault="009537B6" w:rsidP="00EF5ACA"/>
        </w:tc>
        <w:tc>
          <w:tcPr>
            <w:tcW w:w="2835" w:type="dxa"/>
          </w:tcPr>
          <w:p w:rsidR="008570D0" w:rsidRDefault="008570D0" w:rsidP="008570D0">
            <w:r>
              <w:t>Extension – proof to integration being area under a curve – could use</w:t>
            </w:r>
          </w:p>
          <w:p w:rsidR="008570D0" w:rsidRDefault="00015F1C" w:rsidP="008570D0">
            <w:hyperlink r:id="rId27" w:history="1">
              <w:r w:rsidR="008570D0" w:rsidRPr="006A38B7">
                <w:rPr>
                  <w:rStyle w:val="Hyperlink"/>
                </w:rPr>
                <w:t>https://www.youtube.com/watch?v=HXovJIj0caY</w:t>
              </w:r>
            </w:hyperlink>
          </w:p>
          <w:p w:rsidR="009537B6" w:rsidRPr="006B4FC2" w:rsidRDefault="008570D0" w:rsidP="00356177">
            <w:pPr>
              <w:rPr>
                <w:b/>
              </w:rPr>
            </w:pPr>
            <w:r>
              <w:t>(</w:t>
            </w:r>
            <w:r w:rsidR="00356177">
              <w:t>students</w:t>
            </w:r>
            <w:r>
              <w:t xml:space="preserve"> do not need to know this but could be a good starter/extension)</w:t>
            </w:r>
          </w:p>
        </w:tc>
        <w:tc>
          <w:tcPr>
            <w:tcW w:w="3624" w:type="dxa"/>
          </w:tcPr>
          <w:p w:rsidR="00DF6EFC" w:rsidRPr="008570D0" w:rsidRDefault="00DF6EFC" w:rsidP="00666616">
            <w:pPr>
              <w:rPr>
                <w:rStyle w:val="Hyperlink"/>
                <w:b/>
                <w:color w:val="FF0000"/>
                <w:sz w:val="24"/>
                <w:szCs w:val="24"/>
              </w:rPr>
            </w:pPr>
            <w:r w:rsidRPr="008570D0">
              <w:rPr>
                <w:b/>
                <w:color w:val="FF0000"/>
                <w:sz w:val="24"/>
                <w:szCs w:val="24"/>
                <w:u w:val="single"/>
              </w:rPr>
              <w:t xml:space="preserve">KM: </w:t>
            </w:r>
            <w:r w:rsidRPr="008570D0">
              <w:rPr>
                <w:b/>
                <w:color w:val="FF0000"/>
                <w:sz w:val="24"/>
                <w:szCs w:val="24"/>
                <w:u w:val="single"/>
              </w:rPr>
              <w:fldChar w:fldCharType="begin"/>
            </w:r>
            <w:r w:rsidRPr="008570D0">
              <w:rPr>
                <w:b/>
                <w:color w:val="FF0000"/>
                <w:sz w:val="24"/>
                <w:szCs w:val="24"/>
                <w:u w:val="single"/>
              </w:rPr>
              <w:instrText>HYPERLINK "http://www.kangaroomaths.com/free_resources/ks5/resources/session3/plenary/integrationtruesometimesnever.ppt"</w:instrText>
            </w:r>
            <w:r w:rsidRPr="008570D0">
              <w:rPr>
                <w:b/>
                <w:color w:val="FF0000"/>
                <w:sz w:val="24"/>
                <w:szCs w:val="24"/>
                <w:u w:val="single"/>
              </w:rPr>
              <w:fldChar w:fldCharType="separate"/>
            </w:r>
            <w:r w:rsidRPr="008570D0">
              <w:rPr>
                <w:rStyle w:val="Hyperlink"/>
                <w:b/>
                <w:color w:val="FF0000"/>
                <w:sz w:val="24"/>
                <w:szCs w:val="24"/>
              </w:rPr>
              <w:t>True, Never, Sometimes;</w:t>
            </w:r>
          </w:p>
          <w:p w:rsidR="00666616" w:rsidRPr="00666616" w:rsidRDefault="00DF6EFC" w:rsidP="00666616">
            <w:pPr>
              <w:rPr>
                <w:sz w:val="24"/>
                <w:szCs w:val="24"/>
              </w:rPr>
            </w:pPr>
            <w:r w:rsidRPr="008570D0">
              <w:rPr>
                <w:b/>
                <w:color w:val="FF0000"/>
                <w:sz w:val="24"/>
                <w:szCs w:val="24"/>
                <w:u w:val="single"/>
              </w:rPr>
              <w:fldChar w:fldCharType="end"/>
            </w:r>
            <w:r w:rsidR="00666616" w:rsidRPr="00666616">
              <w:rPr>
                <w:sz w:val="24"/>
                <w:szCs w:val="24"/>
              </w:rPr>
              <w:t xml:space="preserve">Give me an example of a curve for which </w:t>
            </w:r>
            <w:r w:rsidR="00666616" w:rsidRPr="00666616">
              <w:rPr>
                <w:position w:val="-18"/>
                <w:sz w:val="24"/>
                <w:szCs w:val="24"/>
              </w:rPr>
              <w:object w:dxaOrig="1760" w:dyaOrig="520">
                <v:shape id="_x0000_i1027" type="#_x0000_t75" style="width:87.75pt;height:25.5pt" o:ole="">
                  <v:imagedata r:id="rId28" o:title=""/>
                </v:shape>
                <o:OLEObject Type="Embed" ProgID="Equation.DSMT4" ShapeID="_x0000_i1027" DrawAspect="Content" ObjectID="_1595403216" r:id="rId29"/>
              </w:object>
            </w:r>
          </w:p>
          <w:p w:rsidR="00666616" w:rsidRPr="009427DD" w:rsidRDefault="00666616" w:rsidP="00DF6EFC"/>
        </w:tc>
      </w:tr>
      <w:tr w:rsidR="009537B6" w:rsidRPr="006B4FC2" w:rsidTr="00B360A6">
        <w:trPr>
          <w:trHeight w:val="2268"/>
        </w:trPr>
        <w:tc>
          <w:tcPr>
            <w:tcW w:w="1696" w:type="dxa"/>
          </w:tcPr>
          <w:p w:rsidR="009537B6" w:rsidRDefault="00F97D69" w:rsidP="007340EC">
            <w:pPr>
              <w:rPr>
                <w:b/>
              </w:rPr>
            </w:pPr>
            <w:r>
              <w:rPr>
                <w:b/>
              </w:rPr>
              <w:t xml:space="preserve">Lesson </w:t>
            </w:r>
            <w:r w:rsidR="009537B6" w:rsidRPr="009537B6">
              <w:rPr>
                <w:b/>
              </w:rPr>
              <w:t>4</w:t>
            </w:r>
          </w:p>
          <w:p w:rsidR="00B360A6" w:rsidRPr="009537B6" w:rsidRDefault="00B360A6" w:rsidP="008570D0">
            <w:pPr>
              <w:rPr>
                <w:b/>
              </w:rPr>
            </w:pPr>
            <w:r>
              <w:t>Practice</w:t>
            </w:r>
            <w:r w:rsidR="008570D0">
              <w:t xml:space="preserve">, consolidation of and problem solving with </w:t>
            </w:r>
            <w:r>
              <w:t>definite integration</w:t>
            </w:r>
          </w:p>
        </w:tc>
        <w:tc>
          <w:tcPr>
            <w:tcW w:w="2835" w:type="dxa"/>
          </w:tcPr>
          <w:p w:rsidR="009537B6" w:rsidRPr="008570D0" w:rsidRDefault="00015F1C" w:rsidP="007340EC">
            <w:pPr>
              <w:rPr>
                <w:b/>
                <w:color w:val="00B050"/>
              </w:rPr>
            </w:pPr>
            <w:hyperlink r:id="rId30" w:history="1">
              <w:r w:rsidR="008570D0" w:rsidRPr="003D7DFE">
                <w:rPr>
                  <w:rStyle w:val="Hyperlink"/>
                  <w:b/>
                  <w:color w:val="00B050"/>
                </w:rPr>
                <w:t>UM: Integral Chasing</w:t>
              </w:r>
            </w:hyperlink>
          </w:p>
          <w:p w:rsidR="00666616" w:rsidRDefault="008570D0" w:rsidP="007340EC">
            <w:r>
              <w:t xml:space="preserve">Project on the board for </w:t>
            </w:r>
            <w:r w:rsidR="00356177">
              <w:t>students</w:t>
            </w:r>
            <w:r>
              <w:t xml:space="preserve"> to problem solve</w:t>
            </w:r>
            <w:r w:rsidR="00356177">
              <w:t>.</w:t>
            </w:r>
          </w:p>
          <w:p w:rsidR="00356177" w:rsidRPr="00666616" w:rsidRDefault="00356177" w:rsidP="007340EC">
            <w:r>
              <w:t>…do the ‘Main’ before showing answers…</w:t>
            </w:r>
          </w:p>
          <w:p w:rsidR="00666616" w:rsidRPr="003D7DFE" w:rsidRDefault="00666616" w:rsidP="00666616">
            <w:pPr>
              <w:rPr>
                <w:b/>
              </w:rPr>
            </w:pPr>
          </w:p>
        </w:tc>
        <w:tc>
          <w:tcPr>
            <w:tcW w:w="4111" w:type="dxa"/>
          </w:tcPr>
          <w:p w:rsidR="00671AE2" w:rsidRPr="00965BA2" w:rsidRDefault="00015F1C" w:rsidP="00356177">
            <w:hyperlink r:id="rId31" w:history="1">
              <w:r w:rsidR="00671AE2" w:rsidRPr="00666616">
                <w:rPr>
                  <w:rStyle w:val="Hyperlink"/>
                  <w:b/>
                </w:rPr>
                <w:t>MEI Integrating technology</w:t>
              </w:r>
            </w:hyperlink>
            <w:r w:rsidR="00671AE2">
              <w:rPr>
                <w:b/>
              </w:rPr>
              <w:t xml:space="preserve"> </w:t>
            </w:r>
            <w:r w:rsidR="00671AE2">
              <w:t xml:space="preserve">- After consolidating written method use calculators/technology to ensure pupils can check </w:t>
            </w:r>
            <w:r w:rsidR="00356177">
              <w:t>their answers using their calculators. Check answers to starter using calculators and then students to share solutions/methods with the class.</w:t>
            </w:r>
          </w:p>
        </w:tc>
        <w:tc>
          <w:tcPr>
            <w:tcW w:w="2835" w:type="dxa"/>
          </w:tcPr>
          <w:p w:rsidR="00356177" w:rsidRDefault="00356177" w:rsidP="00356177">
            <w:pPr>
              <w:rPr>
                <w:rStyle w:val="Hyperlink"/>
                <w:b/>
                <w:color w:val="00B050"/>
              </w:rPr>
            </w:pPr>
            <w:r w:rsidRPr="008570D0">
              <w:rPr>
                <w:b/>
                <w:color w:val="00B050"/>
                <w:u w:val="single"/>
              </w:rPr>
              <w:t xml:space="preserve">UM: </w:t>
            </w:r>
            <w:hyperlink r:id="rId32" w:tgtFrame="_parent" w:history="1">
              <w:r w:rsidRPr="008570D0">
                <w:rPr>
                  <w:rStyle w:val="Hyperlink"/>
                  <w:b/>
                  <w:color w:val="00B050"/>
                </w:rPr>
                <w:t>What else do you know?</w:t>
              </w:r>
            </w:hyperlink>
          </w:p>
          <w:p w:rsidR="009537B6" w:rsidRPr="00356177" w:rsidRDefault="00356177" w:rsidP="00356177">
            <w:r>
              <w:t>Project on the board for students to discuss.</w:t>
            </w:r>
          </w:p>
        </w:tc>
        <w:tc>
          <w:tcPr>
            <w:tcW w:w="3624" w:type="dxa"/>
          </w:tcPr>
          <w:p w:rsidR="00EF5ACA" w:rsidRPr="008570D0" w:rsidRDefault="00EF5ACA" w:rsidP="00EF5ACA">
            <w:pPr>
              <w:rPr>
                <w:b/>
                <w:color w:val="00B050"/>
                <w:u w:val="single"/>
              </w:rPr>
            </w:pPr>
            <w:r w:rsidRPr="008570D0">
              <w:rPr>
                <w:b/>
                <w:color w:val="00B050"/>
                <w:u w:val="single"/>
              </w:rPr>
              <w:t xml:space="preserve">UM: </w:t>
            </w:r>
            <w:hyperlink r:id="rId33" w:tgtFrame="_parent" w:history="1">
              <w:r w:rsidRPr="008570D0">
                <w:rPr>
                  <w:rStyle w:val="Hyperlink"/>
                  <w:b/>
                  <w:color w:val="00B050"/>
                </w:rPr>
                <w:t>Problem areas</w:t>
              </w:r>
            </w:hyperlink>
          </w:p>
          <w:p w:rsidR="009537B6" w:rsidRPr="00286CAE" w:rsidRDefault="00356177" w:rsidP="007340EC">
            <w:r>
              <w:t>Project on the board for students to discuss.</w:t>
            </w:r>
          </w:p>
        </w:tc>
      </w:tr>
      <w:tr w:rsidR="009537B6" w:rsidRPr="006B4FC2" w:rsidTr="008570D0">
        <w:trPr>
          <w:trHeight w:val="2211"/>
        </w:trPr>
        <w:tc>
          <w:tcPr>
            <w:tcW w:w="1696" w:type="dxa"/>
          </w:tcPr>
          <w:p w:rsidR="009537B6" w:rsidRDefault="00F97D69" w:rsidP="007340EC">
            <w:pPr>
              <w:rPr>
                <w:b/>
              </w:rPr>
            </w:pPr>
            <w:r>
              <w:rPr>
                <w:b/>
              </w:rPr>
              <w:t xml:space="preserve">Lessons </w:t>
            </w:r>
            <w:r w:rsidR="009537B6">
              <w:rPr>
                <w:b/>
              </w:rPr>
              <w:t>5</w:t>
            </w:r>
            <w:r w:rsidR="004E3C23">
              <w:rPr>
                <w:b/>
              </w:rPr>
              <w:t xml:space="preserve"> &amp; 6</w:t>
            </w:r>
          </w:p>
          <w:p w:rsidR="00B360A6" w:rsidRPr="009537B6" w:rsidRDefault="00B360A6" w:rsidP="00B360A6">
            <w:pPr>
              <w:rPr>
                <w:b/>
              </w:rPr>
            </w:pPr>
            <w:r>
              <w:t>Exam questions/ problem solving/ proof</w:t>
            </w:r>
          </w:p>
        </w:tc>
        <w:tc>
          <w:tcPr>
            <w:tcW w:w="2835" w:type="dxa"/>
          </w:tcPr>
          <w:p w:rsidR="003D7DFE" w:rsidRPr="00834539" w:rsidRDefault="00015F1C" w:rsidP="007340EC">
            <w:pPr>
              <w:rPr>
                <w:b/>
                <w:color w:val="00B050"/>
                <w:u w:val="single"/>
              </w:rPr>
            </w:pPr>
            <w:hyperlink r:id="rId34" w:history="1">
              <w:r w:rsidR="00834539" w:rsidRPr="00834539">
                <w:rPr>
                  <w:rStyle w:val="Hyperlink"/>
                  <w:b/>
                  <w:color w:val="00B050"/>
                </w:rPr>
                <w:t>UM: Additional integrals</w:t>
              </w:r>
            </w:hyperlink>
          </w:p>
          <w:p w:rsidR="009537B6" w:rsidRPr="00356177" w:rsidRDefault="009537B6" w:rsidP="007340EC"/>
        </w:tc>
        <w:tc>
          <w:tcPr>
            <w:tcW w:w="4111" w:type="dxa"/>
          </w:tcPr>
          <w:p w:rsidR="00671AE2" w:rsidRDefault="00356177" w:rsidP="007340EC">
            <w:r>
              <w:t>Students to complete exam questions from all exam boards. Star questions from your selected exam board so students can see layout differences etc.</w:t>
            </w:r>
          </w:p>
          <w:p w:rsidR="00671AE2" w:rsidRPr="00671AE2" w:rsidRDefault="00671AE2" w:rsidP="007340EC"/>
        </w:tc>
        <w:tc>
          <w:tcPr>
            <w:tcW w:w="2835" w:type="dxa"/>
          </w:tcPr>
          <w:p w:rsidR="009537B6" w:rsidRPr="006B4FC2" w:rsidRDefault="009537B6" w:rsidP="007340EC">
            <w:pPr>
              <w:rPr>
                <w:b/>
              </w:rPr>
            </w:pPr>
          </w:p>
        </w:tc>
        <w:tc>
          <w:tcPr>
            <w:tcW w:w="3624" w:type="dxa"/>
          </w:tcPr>
          <w:p w:rsidR="004E3C23" w:rsidRPr="004E3C23" w:rsidRDefault="00356177" w:rsidP="007340EC">
            <w:r>
              <w:t>Exam question from selected exam board as an exit ticket.</w:t>
            </w:r>
          </w:p>
        </w:tc>
      </w:tr>
    </w:tbl>
    <w:p w:rsidR="003E7F1D" w:rsidRPr="006B4FC2" w:rsidRDefault="003E7F1D" w:rsidP="00D61130">
      <w:pPr>
        <w:rPr>
          <w:sz w:val="24"/>
          <w:szCs w:val="24"/>
        </w:rPr>
      </w:pPr>
    </w:p>
    <w:sectPr w:rsidR="003E7F1D" w:rsidRPr="006B4FC2" w:rsidSect="00C66EAF">
      <w:type w:val="continuous"/>
      <w:pgSz w:w="16838" w:h="11906" w:orient="landscape" w:code="9"/>
      <w:pgMar w:top="851" w:right="851" w:bottom="851" w:left="851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5F1C" w:rsidRDefault="00015F1C" w:rsidP="00FD7BFE">
      <w:r>
        <w:separator/>
      </w:r>
    </w:p>
  </w:endnote>
  <w:endnote w:type="continuationSeparator" w:id="0">
    <w:p w:rsidR="00015F1C" w:rsidRDefault="00015F1C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F92" w:rsidRDefault="002B1F92" w:rsidP="007C4293">
    <w:pPr>
      <w:pStyle w:val="Footer"/>
      <w:tabs>
        <w:tab w:val="left" w:pos="3299"/>
      </w:tabs>
    </w:pPr>
    <w:r>
      <w:tab/>
    </w:r>
    <w:r>
      <w:tab/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A411CC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A411CC">
      <w:rPr>
        <w:rStyle w:val="PageNumber"/>
        <w:noProof/>
      </w:rPr>
      <w:t>2</w:t>
    </w:r>
    <w:r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1F92" w:rsidRDefault="002B1F92" w:rsidP="00D7305F">
    <w:pPr>
      <w:pStyle w:val="Footer"/>
      <w:jc w:val="center"/>
    </w:pPr>
    <w:r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F11516D" wp14:editId="366DA1DF">
              <wp:simplePos x="0" y="0"/>
              <wp:positionH relativeFrom="column">
                <wp:posOffset>4768215</wp:posOffset>
              </wp:positionH>
              <wp:positionV relativeFrom="paragraph">
                <wp:posOffset>-189230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2B1F92" w:rsidRDefault="002B1F92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:rsidR="002B1F92" w:rsidRPr="002B2D76" w:rsidRDefault="002B1F92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w14:anchorId="5F11516D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C+KHAIAABs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" stroked="f">
              <v:textbox>
                <w:txbxContent>
                  <w:p w:rsidR="002B1F92" w:rsidRDefault="002B1F92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:rsidR="002B1F92" w:rsidRPr="002B2D76" w:rsidRDefault="002B1F92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26E7AD06" wp14:editId="20E57DD2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>
      <w:rPr>
        <w:rStyle w:val="PageNumber"/>
        <w:noProof/>
      </w:rPr>
      <w:t>2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5F1C" w:rsidRDefault="00015F1C" w:rsidP="00FD7BFE">
      <w:r>
        <w:separator/>
      </w:r>
    </w:p>
  </w:footnote>
  <w:footnote w:type="continuationSeparator" w:id="0">
    <w:p w:rsidR="00015F1C" w:rsidRDefault="00015F1C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400C23"/>
    <w:multiLevelType w:val="hybridMultilevel"/>
    <w:tmpl w:val="B858962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52559B"/>
    <w:multiLevelType w:val="hybridMultilevel"/>
    <w:tmpl w:val="E5E4FB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6F37C51"/>
    <w:multiLevelType w:val="hybridMultilevel"/>
    <w:tmpl w:val="0FC08A3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F5F033C"/>
    <w:multiLevelType w:val="hybridMultilevel"/>
    <w:tmpl w:val="7BCEFC26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EB7382"/>
    <w:multiLevelType w:val="hybridMultilevel"/>
    <w:tmpl w:val="B7B066C6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1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313DC3"/>
    <w:multiLevelType w:val="hybridMultilevel"/>
    <w:tmpl w:val="1FD476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C52766"/>
    <w:multiLevelType w:val="hybridMultilevel"/>
    <w:tmpl w:val="689A3F8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7E54493"/>
    <w:multiLevelType w:val="hybridMultilevel"/>
    <w:tmpl w:val="1282861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3DF1B4C"/>
    <w:multiLevelType w:val="hybridMultilevel"/>
    <w:tmpl w:val="DA581410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20">
    <w:nsid w:val="69FB000C"/>
    <w:multiLevelType w:val="hybridMultilevel"/>
    <w:tmpl w:val="1A0812A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D3A1E69"/>
    <w:multiLevelType w:val="hybridMultilevel"/>
    <w:tmpl w:val="53B0F572"/>
    <w:lvl w:ilvl="0" w:tplc="DC2E9074">
      <w:start w:val="4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B95555E"/>
    <w:multiLevelType w:val="hybridMultilevel"/>
    <w:tmpl w:val="9AE0F00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8"/>
  </w:num>
  <w:num w:numId="3">
    <w:abstractNumId w:val="15"/>
  </w:num>
  <w:num w:numId="4">
    <w:abstractNumId w:val="0"/>
  </w:num>
  <w:num w:numId="5">
    <w:abstractNumId w:val="17"/>
  </w:num>
  <w:num w:numId="6">
    <w:abstractNumId w:val="13"/>
  </w:num>
  <w:num w:numId="7">
    <w:abstractNumId w:val="12"/>
  </w:num>
  <w:num w:numId="8">
    <w:abstractNumId w:val="4"/>
  </w:num>
  <w:num w:numId="9">
    <w:abstractNumId w:val="10"/>
  </w:num>
  <w:num w:numId="10">
    <w:abstractNumId w:val="3"/>
  </w:num>
  <w:num w:numId="11">
    <w:abstractNumId w:val="5"/>
  </w:num>
  <w:num w:numId="12">
    <w:abstractNumId w:val="8"/>
  </w:num>
  <w:num w:numId="13">
    <w:abstractNumId w:val="9"/>
  </w:num>
  <w:num w:numId="14">
    <w:abstractNumId w:val="19"/>
  </w:num>
  <w:num w:numId="15">
    <w:abstractNumId w:val="22"/>
  </w:num>
  <w:num w:numId="16">
    <w:abstractNumId w:val="14"/>
  </w:num>
  <w:num w:numId="17">
    <w:abstractNumId w:val="11"/>
  </w:num>
  <w:num w:numId="18">
    <w:abstractNumId w:val="1"/>
  </w:num>
  <w:num w:numId="19">
    <w:abstractNumId w:val="2"/>
  </w:num>
  <w:num w:numId="20">
    <w:abstractNumId w:val="7"/>
  </w:num>
  <w:num w:numId="21">
    <w:abstractNumId w:val="20"/>
  </w:num>
  <w:num w:numId="22">
    <w:abstractNumId w:val="21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15F1C"/>
    <w:rsid w:val="00022588"/>
    <w:rsid w:val="00033DB7"/>
    <w:rsid w:val="00046BDF"/>
    <w:rsid w:val="00051FBB"/>
    <w:rsid w:val="00072BD3"/>
    <w:rsid w:val="00075173"/>
    <w:rsid w:val="00080939"/>
    <w:rsid w:val="00080C7C"/>
    <w:rsid w:val="00090A54"/>
    <w:rsid w:val="000C4769"/>
    <w:rsid w:val="000F2B6F"/>
    <w:rsid w:val="000F3F19"/>
    <w:rsid w:val="00100074"/>
    <w:rsid w:val="00113800"/>
    <w:rsid w:val="0015110A"/>
    <w:rsid w:val="00160C9F"/>
    <w:rsid w:val="00164150"/>
    <w:rsid w:val="00190982"/>
    <w:rsid w:val="001961FB"/>
    <w:rsid w:val="001C0C4B"/>
    <w:rsid w:val="001F046C"/>
    <w:rsid w:val="00212722"/>
    <w:rsid w:val="002152B1"/>
    <w:rsid w:val="00252CE5"/>
    <w:rsid w:val="0027124D"/>
    <w:rsid w:val="00286CAE"/>
    <w:rsid w:val="00293A94"/>
    <w:rsid w:val="0029714F"/>
    <w:rsid w:val="002A18AE"/>
    <w:rsid w:val="002B1F92"/>
    <w:rsid w:val="002B2679"/>
    <w:rsid w:val="002B3A85"/>
    <w:rsid w:val="002D3ECB"/>
    <w:rsid w:val="003068E2"/>
    <w:rsid w:val="00313295"/>
    <w:rsid w:val="00327C2A"/>
    <w:rsid w:val="00356177"/>
    <w:rsid w:val="00356F3F"/>
    <w:rsid w:val="00357014"/>
    <w:rsid w:val="00377EF8"/>
    <w:rsid w:val="00392FE7"/>
    <w:rsid w:val="003B3572"/>
    <w:rsid w:val="003C7AC9"/>
    <w:rsid w:val="003D7DFE"/>
    <w:rsid w:val="003E7F1D"/>
    <w:rsid w:val="00425181"/>
    <w:rsid w:val="00455E5C"/>
    <w:rsid w:val="004E2CE7"/>
    <w:rsid w:val="004E3C23"/>
    <w:rsid w:val="00501BA7"/>
    <w:rsid w:val="00513F8C"/>
    <w:rsid w:val="00521613"/>
    <w:rsid w:val="00533337"/>
    <w:rsid w:val="005417D9"/>
    <w:rsid w:val="00564495"/>
    <w:rsid w:val="00573434"/>
    <w:rsid w:val="005823C9"/>
    <w:rsid w:val="005B56D6"/>
    <w:rsid w:val="00601AE0"/>
    <w:rsid w:val="00605847"/>
    <w:rsid w:val="00612FC7"/>
    <w:rsid w:val="006242F2"/>
    <w:rsid w:val="00631313"/>
    <w:rsid w:val="00641984"/>
    <w:rsid w:val="00644875"/>
    <w:rsid w:val="00666616"/>
    <w:rsid w:val="006702C1"/>
    <w:rsid w:val="00671AE2"/>
    <w:rsid w:val="00681604"/>
    <w:rsid w:val="00694002"/>
    <w:rsid w:val="00697C8A"/>
    <w:rsid w:val="006B4FC2"/>
    <w:rsid w:val="006E5234"/>
    <w:rsid w:val="00722900"/>
    <w:rsid w:val="007340EC"/>
    <w:rsid w:val="0073718C"/>
    <w:rsid w:val="0074256C"/>
    <w:rsid w:val="00751F0D"/>
    <w:rsid w:val="00761865"/>
    <w:rsid w:val="00782CA3"/>
    <w:rsid w:val="00790699"/>
    <w:rsid w:val="007A4EA3"/>
    <w:rsid w:val="007C4293"/>
    <w:rsid w:val="007C7D66"/>
    <w:rsid w:val="007D129E"/>
    <w:rsid w:val="007E3558"/>
    <w:rsid w:val="007E5F62"/>
    <w:rsid w:val="007F514C"/>
    <w:rsid w:val="00803B5B"/>
    <w:rsid w:val="008329AE"/>
    <w:rsid w:val="00834539"/>
    <w:rsid w:val="00835FBC"/>
    <w:rsid w:val="0085434D"/>
    <w:rsid w:val="008570D0"/>
    <w:rsid w:val="0086132B"/>
    <w:rsid w:val="00883890"/>
    <w:rsid w:val="008857DD"/>
    <w:rsid w:val="0089070A"/>
    <w:rsid w:val="008937B3"/>
    <w:rsid w:val="00897D57"/>
    <w:rsid w:val="008B007C"/>
    <w:rsid w:val="008B61B4"/>
    <w:rsid w:val="008E21C4"/>
    <w:rsid w:val="008E5C12"/>
    <w:rsid w:val="008F4FF1"/>
    <w:rsid w:val="00925C4C"/>
    <w:rsid w:val="00931099"/>
    <w:rsid w:val="009427DD"/>
    <w:rsid w:val="009537B6"/>
    <w:rsid w:val="009633B1"/>
    <w:rsid w:val="00965BA2"/>
    <w:rsid w:val="009844D8"/>
    <w:rsid w:val="00A071B0"/>
    <w:rsid w:val="00A1530D"/>
    <w:rsid w:val="00A22A46"/>
    <w:rsid w:val="00A411CC"/>
    <w:rsid w:val="00A52F14"/>
    <w:rsid w:val="00A55639"/>
    <w:rsid w:val="00A6107D"/>
    <w:rsid w:val="00A77ABF"/>
    <w:rsid w:val="00A92B46"/>
    <w:rsid w:val="00A9397C"/>
    <w:rsid w:val="00AC6F3A"/>
    <w:rsid w:val="00B00C19"/>
    <w:rsid w:val="00B00D63"/>
    <w:rsid w:val="00B23758"/>
    <w:rsid w:val="00B24FA8"/>
    <w:rsid w:val="00B360A6"/>
    <w:rsid w:val="00B6792B"/>
    <w:rsid w:val="00B80079"/>
    <w:rsid w:val="00B8623E"/>
    <w:rsid w:val="00BA09CE"/>
    <w:rsid w:val="00BB7D20"/>
    <w:rsid w:val="00BE4200"/>
    <w:rsid w:val="00C4369C"/>
    <w:rsid w:val="00C5253D"/>
    <w:rsid w:val="00C66EAF"/>
    <w:rsid w:val="00CA7B28"/>
    <w:rsid w:val="00CB59AF"/>
    <w:rsid w:val="00CF58E0"/>
    <w:rsid w:val="00D06B39"/>
    <w:rsid w:val="00D21722"/>
    <w:rsid w:val="00D340E8"/>
    <w:rsid w:val="00D45FA5"/>
    <w:rsid w:val="00D60385"/>
    <w:rsid w:val="00D61130"/>
    <w:rsid w:val="00D7305F"/>
    <w:rsid w:val="00DA268E"/>
    <w:rsid w:val="00DA732D"/>
    <w:rsid w:val="00DC176C"/>
    <w:rsid w:val="00DD0CF7"/>
    <w:rsid w:val="00DE1004"/>
    <w:rsid w:val="00DF2A2F"/>
    <w:rsid w:val="00DF6EFC"/>
    <w:rsid w:val="00E040AE"/>
    <w:rsid w:val="00E0741D"/>
    <w:rsid w:val="00E07B49"/>
    <w:rsid w:val="00E11A86"/>
    <w:rsid w:val="00E46D57"/>
    <w:rsid w:val="00E756E3"/>
    <w:rsid w:val="00E82505"/>
    <w:rsid w:val="00E90E12"/>
    <w:rsid w:val="00EC2957"/>
    <w:rsid w:val="00EC3A18"/>
    <w:rsid w:val="00EE51CC"/>
    <w:rsid w:val="00EF5A06"/>
    <w:rsid w:val="00EF5ACA"/>
    <w:rsid w:val="00F25C65"/>
    <w:rsid w:val="00F35187"/>
    <w:rsid w:val="00F43B8A"/>
    <w:rsid w:val="00F5081E"/>
    <w:rsid w:val="00F5147E"/>
    <w:rsid w:val="00F739FB"/>
    <w:rsid w:val="00F97D69"/>
    <w:rsid w:val="00FA50F3"/>
    <w:rsid w:val="00FC4F30"/>
    <w:rsid w:val="00FD2E0F"/>
    <w:rsid w:val="00FD353E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66EA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A732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CommentReference">
    <w:name w:val="annotation reference"/>
    <w:basedOn w:val="DefaultParagraphFont"/>
    <w:uiPriority w:val="99"/>
    <w:semiHidden/>
    <w:unhideWhenUsed/>
    <w:rsid w:val="00E11A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1A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1A8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1A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1A8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823C9"/>
  </w:style>
  <w:style w:type="character" w:customStyle="1" w:styleId="Heading4Char">
    <w:name w:val="Heading 4 Char"/>
    <w:basedOn w:val="DefaultParagraphFont"/>
    <w:link w:val="Heading4"/>
    <w:uiPriority w:val="9"/>
    <w:semiHidden/>
    <w:rsid w:val="00DA732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66EA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66EA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A732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CommentReference">
    <w:name w:val="annotation reference"/>
    <w:basedOn w:val="DefaultParagraphFont"/>
    <w:uiPriority w:val="99"/>
    <w:semiHidden/>
    <w:unhideWhenUsed/>
    <w:rsid w:val="00E11A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1A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1A8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1A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1A8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823C9"/>
  </w:style>
  <w:style w:type="character" w:customStyle="1" w:styleId="Heading4Char">
    <w:name w:val="Heading 4 Char"/>
    <w:basedOn w:val="DefaultParagraphFont"/>
    <w:link w:val="Heading4"/>
    <w:uiPriority w:val="9"/>
    <w:semiHidden/>
    <w:rsid w:val="00DA732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66EA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6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7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52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83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integralmaths.org/sow-resources.php" TargetMode="External"/><Relationship Id="rId18" Type="http://schemas.openxmlformats.org/officeDocument/2006/relationships/hyperlink" Target="https://undergroundmathematics.org/calculus-meets-functions/additional-integrals" TargetMode="External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image" Target="media/image2.png"/><Relationship Id="rId34" Type="http://schemas.openxmlformats.org/officeDocument/2006/relationships/hyperlink" Target="https://undergroundmathematics.org/calculus-meets-functions/additional-integrals" TargetMode="External"/><Relationship Id="rId7" Type="http://schemas.openxmlformats.org/officeDocument/2006/relationships/footnotes" Target="footnotes.xml"/><Relationship Id="rId12" Type="http://schemas.openxmlformats.org/officeDocument/2006/relationships/hyperlink" Target="https://www.tes.com/teaching-resource/introduction-to-integration-6308321" TargetMode="External"/><Relationship Id="rId17" Type="http://schemas.openxmlformats.org/officeDocument/2006/relationships/hyperlink" Target="https://undergroundmathematics.org/introducing-calculus/problem-areas" TargetMode="External"/><Relationship Id="rId25" Type="http://schemas.openxmlformats.org/officeDocument/2006/relationships/image" Target="media/image4.wmf"/><Relationship Id="rId33" Type="http://schemas.openxmlformats.org/officeDocument/2006/relationships/hyperlink" Target="https://undergroundmathematics.org/introducing-calculus/problem-areas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undergroundmathematics.org/calculus-meets-functions/what-else-do-you-know" TargetMode="External"/><Relationship Id="rId20" Type="http://schemas.openxmlformats.org/officeDocument/2006/relationships/hyperlink" Target="https://www.tes.com/teaching-resource/introduction-to-integration-6308321" TargetMode="External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undergroundmathematics.org/introducing-calculus/gradient-match" TargetMode="External"/><Relationship Id="rId24" Type="http://schemas.openxmlformats.org/officeDocument/2006/relationships/oleObject" Target="embeddings/oleObject1.bin"/><Relationship Id="rId32" Type="http://schemas.openxmlformats.org/officeDocument/2006/relationships/hyperlink" Target="https://undergroundmathematics.org/calculus-meets-functions/what-else-do-you-know" TargetMode="External"/><Relationship Id="rId5" Type="http://schemas.openxmlformats.org/officeDocument/2006/relationships/settings" Target="settings.xml"/><Relationship Id="rId15" Type="http://schemas.openxmlformats.org/officeDocument/2006/relationships/hyperlink" Target="http://mei.org.uk/integrating-technology" TargetMode="External"/><Relationship Id="rId23" Type="http://schemas.openxmlformats.org/officeDocument/2006/relationships/image" Target="media/image3.wmf"/><Relationship Id="rId28" Type="http://schemas.openxmlformats.org/officeDocument/2006/relationships/image" Target="media/image5.wmf"/><Relationship Id="rId36" Type="http://schemas.openxmlformats.org/officeDocument/2006/relationships/theme" Target="theme/theme1.xml"/><Relationship Id="rId10" Type="http://schemas.openxmlformats.org/officeDocument/2006/relationships/footer" Target="footer2.xml"/><Relationship Id="rId19" Type="http://schemas.openxmlformats.org/officeDocument/2006/relationships/hyperlink" Target="https://undergroundmathematics.org/introducing-calculus/gradient-match" TargetMode="External"/><Relationship Id="rId31" Type="http://schemas.openxmlformats.org/officeDocument/2006/relationships/hyperlink" Target="http://mei.org.uk/integrating-technology" TargetMode="Externa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hyperlink" Target="https://undergroundmathematics.org/calculus-of-powers/integral-chasing" TargetMode="External"/><Relationship Id="rId22" Type="http://schemas.openxmlformats.org/officeDocument/2006/relationships/hyperlink" Target="https://integralmaths.org/sow-resources.php" TargetMode="External"/><Relationship Id="rId27" Type="http://schemas.openxmlformats.org/officeDocument/2006/relationships/hyperlink" Target="https://www.youtube.com/watch?v=HXovJIj0caY" TargetMode="External"/><Relationship Id="rId30" Type="http://schemas.openxmlformats.org/officeDocument/2006/relationships/hyperlink" Target="https://undergroundmathematics.org/calculus-of-powers/integral-chasing" TargetMode="External"/><Relationship Id="rId35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7E3FE7-D942-4338-A0BE-041D6A064E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63</Words>
  <Characters>492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5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Alexandra Hewitt</cp:lastModifiedBy>
  <cp:revision>4</cp:revision>
  <cp:lastPrinted>2017-04-26T16:01:00Z</cp:lastPrinted>
  <dcterms:created xsi:type="dcterms:W3CDTF">2017-08-18T19:11:00Z</dcterms:created>
  <dcterms:modified xsi:type="dcterms:W3CDTF">2018-08-10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